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45"/>
  </p:notesMasterIdLst>
  <p:handoutMasterIdLst>
    <p:handoutMasterId r:id="rId46"/>
  </p:handoutMasterIdLst>
  <p:sldIdLst>
    <p:sldId id="256" r:id="rId2"/>
    <p:sldId id="286" r:id="rId3"/>
    <p:sldId id="338" r:id="rId4"/>
    <p:sldId id="355" r:id="rId5"/>
    <p:sldId id="298" r:id="rId6"/>
    <p:sldId id="291" r:id="rId7"/>
    <p:sldId id="271" r:id="rId8"/>
    <p:sldId id="259" r:id="rId9"/>
    <p:sldId id="285" r:id="rId10"/>
    <p:sldId id="261" r:id="rId11"/>
    <p:sldId id="356" r:id="rId12"/>
    <p:sldId id="357" r:id="rId13"/>
    <p:sldId id="377" r:id="rId14"/>
    <p:sldId id="358" r:id="rId15"/>
    <p:sldId id="359" r:id="rId16"/>
    <p:sldId id="348" r:id="rId17"/>
    <p:sldId id="378" r:id="rId18"/>
    <p:sldId id="379" r:id="rId19"/>
    <p:sldId id="345" r:id="rId20"/>
    <p:sldId id="347" r:id="rId21"/>
    <p:sldId id="354" r:id="rId22"/>
    <p:sldId id="351" r:id="rId23"/>
    <p:sldId id="350" r:id="rId24"/>
    <p:sldId id="352" r:id="rId25"/>
    <p:sldId id="376" r:id="rId26"/>
    <p:sldId id="310" r:id="rId27"/>
    <p:sldId id="313" r:id="rId28"/>
    <p:sldId id="314" r:id="rId29"/>
    <p:sldId id="326" r:id="rId30"/>
    <p:sldId id="318" r:id="rId31"/>
    <p:sldId id="327" r:id="rId32"/>
    <p:sldId id="331" r:id="rId33"/>
    <p:sldId id="330" r:id="rId34"/>
    <p:sldId id="333" r:id="rId35"/>
    <p:sldId id="332" r:id="rId36"/>
    <p:sldId id="334" r:id="rId37"/>
    <p:sldId id="335" r:id="rId38"/>
    <p:sldId id="315" r:id="rId39"/>
    <p:sldId id="385" r:id="rId40"/>
    <p:sldId id="386" r:id="rId41"/>
    <p:sldId id="283" r:id="rId42"/>
    <p:sldId id="320" r:id="rId43"/>
    <p:sldId id="260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4" autoAdjust="0"/>
    <p:restoredTop sz="86410" autoAdjust="0"/>
  </p:normalViewPr>
  <p:slideViewPr>
    <p:cSldViewPr snapToGrid="0">
      <p:cViewPr varScale="1">
        <p:scale>
          <a:sx n="57" d="100"/>
          <a:sy n="57" d="100"/>
        </p:scale>
        <p:origin x="118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3009BB-DAEB-418D-BD8C-88E42D34DA1E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7DB04F9-D1D8-4FCE-A313-81F19503851C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xtensive literature review </a:t>
          </a:r>
          <a:r>
            <a: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as </a:t>
          </a:r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ducted for Phenylhydrazone and Pyrazoline derivatives</a:t>
          </a:r>
          <a:endParaRPr lang="en-US" sz="2400" b="1" dirty="0">
            <a:solidFill>
              <a:sysClr val="windowText" lastClr="000000"/>
            </a:solidFill>
          </a:endParaRPr>
        </a:p>
      </dgm:t>
    </dgm:pt>
    <dgm:pt modelId="{1878BC79-5D78-44D5-80CE-42C2EB3D7313}" type="parTrans" cxnId="{42B59501-093A-4E97-864C-E7D6D0196842}">
      <dgm:prSet/>
      <dgm:spPr/>
      <dgm:t>
        <a:bodyPr/>
        <a:lstStyle/>
        <a:p>
          <a:endParaRPr lang="en-US"/>
        </a:p>
      </dgm:t>
    </dgm:pt>
    <dgm:pt modelId="{95DDAAD5-BA9B-4074-9541-A00743E228E1}" type="sibTrans" cxnId="{42B59501-093A-4E97-864C-E7D6D0196842}">
      <dgm:prSet/>
      <dgm:spPr/>
      <dgm:t>
        <a:bodyPr/>
        <a:lstStyle/>
        <a:p>
          <a:endParaRPr lang="en-US"/>
        </a:p>
      </dgm:t>
    </dgm:pt>
    <dgm:pt modelId="{84DEEE4D-A13A-4595-8817-34F474B93EE6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esigned library of 33 Phenylhydrazone and Pyrazoline derivatives </a:t>
          </a:r>
        </a:p>
        <a:p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</a:t>
          </a:r>
          <a:r>
            <a:rPr lang="en-US" sz="2400" b="1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using chem.-</a:t>
          </a:r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raw)</a:t>
          </a:r>
          <a:endParaRPr lang="en-US" sz="2400" b="1" dirty="0">
            <a:solidFill>
              <a:sysClr val="windowText" lastClr="000000"/>
            </a:solidFill>
          </a:endParaRPr>
        </a:p>
      </dgm:t>
    </dgm:pt>
    <dgm:pt modelId="{5878320F-8F8F-420B-8076-C4FF52D647B6}" type="parTrans" cxnId="{51950B61-14C4-4DA6-9FED-B125F81DA2C7}">
      <dgm:prSet/>
      <dgm:spPr/>
      <dgm:t>
        <a:bodyPr/>
        <a:lstStyle/>
        <a:p>
          <a:endParaRPr lang="en-US"/>
        </a:p>
      </dgm:t>
    </dgm:pt>
    <dgm:pt modelId="{7DF1ACEA-1033-402D-9995-A778E36A4EBE}" type="sibTrans" cxnId="{51950B61-14C4-4DA6-9FED-B125F81DA2C7}">
      <dgm:prSet/>
      <dgm:spPr/>
      <dgm:t>
        <a:bodyPr/>
        <a:lstStyle/>
        <a:p>
          <a:endParaRPr lang="en-US"/>
        </a:p>
      </dgm:t>
    </dgm:pt>
    <dgm:pt modelId="{399898CD-107D-4662-B175-3A73F0E61E64}">
      <dgm:prSet phldrT="[Text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iterature data search designed library </a:t>
          </a:r>
        </a:p>
        <a:p>
          <a:pPr algn="ctr"/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using scifinder) </a:t>
          </a:r>
        </a:p>
        <a:p>
          <a:pPr algn="ctr"/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0-compounds were found novels</a:t>
          </a:r>
          <a:endParaRPr lang="en-US" sz="2400" b="1" dirty="0">
            <a:solidFill>
              <a:sysClr val="windowText" lastClr="000000"/>
            </a:solidFill>
          </a:endParaRPr>
        </a:p>
      </dgm:t>
    </dgm:pt>
    <dgm:pt modelId="{73230B02-9A63-47D3-AED0-C71CAD0B14A8}" type="parTrans" cxnId="{09EBAB02-AD25-41B9-9949-F1292AA37982}">
      <dgm:prSet/>
      <dgm:spPr/>
      <dgm:t>
        <a:bodyPr/>
        <a:lstStyle/>
        <a:p>
          <a:endParaRPr lang="en-US"/>
        </a:p>
      </dgm:t>
    </dgm:pt>
    <dgm:pt modelId="{004580BD-C74A-4511-B580-BD64E4C346C1}" type="sibTrans" cxnId="{09EBAB02-AD25-41B9-9949-F1292AA37982}">
      <dgm:prSet/>
      <dgm:spPr/>
      <dgm:t>
        <a:bodyPr/>
        <a:lstStyle/>
        <a:p>
          <a:endParaRPr lang="en-US"/>
        </a:p>
      </dgm:t>
    </dgm:pt>
    <dgm:pt modelId="{C86B5240-6661-4E13-B2AA-21A0D3EBC5CA}">
      <dgm:prSet phldrT="[Text]" custT="1">
        <dgm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e 10 novels Hydrazone and Pyrazoline derivatives </a:t>
          </a:r>
          <a:r>
            <a: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ere virtually </a:t>
          </a:r>
          <a:r>
            <a:rPr lang="en-US" sz="2400" b="1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creened for their </a:t>
          </a:r>
          <a:r>
            <a:rPr lang="en-US" sz="2400" b="1" i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-silico</a:t>
          </a:r>
          <a:r>
            <a: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ADMET</a:t>
          </a:r>
        </a:p>
        <a:p>
          <a:pPr algn="ctr"/>
          <a:endParaRPr lang="en-US" sz="2400" b="1" dirty="0">
            <a:solidFill>
              <a:sysClr val="windowText" lastClr="000000"/>
            </a:solidFill>
          </a:endParaRPr>
        </a:p>
      </dgm:t>
    </dgm:pt>
    <dgm:pt modelId="{04BE774D-AA1F-4F77-85FA-166DAA608B32}" type="parTrans" cxnId="{55F5EB3F-7BC5-4BBA-9D4B-8F000661F6E3}">
      <dgm:prSet/>
      <dgm:spPr/>
      <dgm:t>
        <a:bodyPr/>
        <a:lstStyle/>
        <a:p>
          <a:endParaRPr lang="en-US"/>
        </a:p>
      </dgm:t>
    </dgm:pt>
    <dgm:pt modelId="{1CBC05FF-027D-4E45-8E37-CF8012D4E8BA}" type="sibTrans" cxnId="{55F5EB3F-7BC5-4BBA-9D4B-8F000661F6E3}">
      <dgm:prSet/>
      <dgm:spPr/>
      <dgm:t>
        <a:bodyPr/>
        <a:lstStyle/>
        <a:p>
          <a:endParaRPr lang="en-US"/>
        </a:p>
      </dgm:t>
    </dgm:pt>
    <dgm:pt modelId="{1AFD52AD-9A4D-43CF-A80C-9274E7B02B1E}" type="pres">
      <dgm:prSet presAssocID="{953009BB-DAEB-418D-BD8C-88E42D34DA1E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E5F3C98-35EE-4BAE-A65B-48C4A3D63B9C}" type="pres">
      <dgm:prSet presAssocID="{D7DB04F9-D1D8-4FCE-A313-81F19503851C}" presName="node" presStyleLbl="node1" presStyleIdx="0" presStyleCnt="4" custScaleX="157739" custScaleY="141924" custLinFactNeighborX="-81654" custLinFactNeighborY="-434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726AEE1-935F-4F0C-9B77-6D67696C356D}" type="pres">
      <dgm:prSet presAssocID="{95DDAAD5-BA9B-4074-9541-A00743E228E1}" presName="sibTrans" presStyleLbl="sibTrans2D1" presStyleIdx="0" presStyleCnt="3" custFlipHor="0" custScaleX="186044" custScaleY="83863" custLinFactNeighborX="11732" custLinFactNeighborY="-5171"/>
      <dgm:spPr/>
      <dgm:t>
        <a:bodyPr/>
        <a:lstStyle/>
        <a:p>
          <a:endParaRPr lang="en-US"/>
        </a:p>
      </dgm:t>
    </dgm:pt>
    <dgm:pt modelId="{86A4E81B-FFB8-4995-AF0B-DD9F2E98922E}" type="pres">
      <dgm:prSet presAssocID="{95DDAAD5-BA9B-4074-9541-A00743E228E1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41EF129A-200A-4903-A2EB-A0BBC7D0F4B4}" type="pres">
      <dgm:prSet presAssocID="{84DEEE4D-A13A-4595-8817-34F474B93EE6}" presName="node" presStyleLbl="node1" presStyleIdx="1" presStyleCnt="4" custScaleX="198286" custScaleY="142853" custLinFactNeighborX="-29813" custLinFactNeighborY="-1185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5ABBE1-176F-436F-9B82-7806772872B6}" type="pres">
      <dgm:prSet presAssocID="{7DF1ACEA-1033-402D-9995-A778E36A4EBE}" presName="sibTrans" presStyleLbl="sibTrans2D1" presStyleIdx="1" presStyleCnt="3" custAng="341431" custFlipVert="0" custFlipHor="1" custScaleX="170860" custScaleY="94489" custLinFactNeighborY="5742"/>
      <dgm:spPr/>
      <dgm:t>
        <a:bodyPr/>
        <a:lstStyle/>
        <a:p>
          <a:endParaRPr lang="en-US"/>
        </a:p>
      </dgm:t>
    </dgm:pt>
    <dgm:pt modelId="{7ECD43C1-9BB3-4888-97E4-7EC4B4AE5285}" type="pres">
      <dgm:prSet presAssocID="{7DF1ACEA-1033-402D-9995-A778E36A4EBE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5D47CF8-0ACD-48A7-9C20-291848229FA8}" type="pres">
      <dgm:prSet presAssocID="{399898CD-107D-4662-B175-3A73F0E61E64}" presName="node" presStyleLbl="node1" presStyleIdx="2" presStyleCnt="4" custScaleX="196968" custScaleY="132282" custLinFactNeighborX="-17797" custLinFactNeighborY="38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7032495-A708-44C7-8CD3-090372A528E6}" type="pres">
      <dgm:prSet presAssocID="{004580BD-C74A-4511-B580-BD64E4C346C1}" presName="sibTrans" presStyleLbl="sibTrans2D1" presStyleIdx="2" presStyleCnt="3" custScaleX="185778" custScaleY="103105" custLinFactNeighborX="-29642"/>
      <dgm:spPr/>
      <dgm:t>
        <a:bodyPr/>
        <a:lstStyle/>
        <a:p>
          <a:endParaRPr lang="en-US"/>
        </a:p>
      </dgm:t>
    </dgm:pt>
    <dgm:pt modelId="{C133B7BD-97CF-4520-8C86-F59606BBE4E7}" type="pres">
      <dgm:prSet presAssocID="{004580BD-C74A-4511-B580-BD64E4C346C1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C13F3924-67D4-4EBB-B83C-0B0D6202AAD3}" type="pres">
      <dgm:prSet presAssocID="{C86B5240-6661-4E13-B2AA-21A0D3EBC5CA}" presName="node" presStyleLbl="node1" presStyleIdx="3" presStyleCnt="4" custScaleX="169641" custScaleY="124348" custLinFactNeighborX="-29468" custLinFactNeighborY="200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5AF7FFA-8FFB-4A47-82ED-72C6C95A359D}" type="presOf" srcId="{004580BD-C74A-4511-B580-BD64E4C346C1}" destId="{C133B7BD-97CF-4520-8C86-F59606BBE4E7}" srcOrd="1" destOrd="0" presId="urn:microsoft.com/office/officeart/2005/8/layout/process5"/>
    <dgm:cxn modelId="{09EBAB02-AD25-41B9-9949-F1292AA37982}" srcId="{953009BB-DAEB-418D-BD8C-88E42D34DA1E}" destId="{399898CD-107D-4662-B175-3A73F0E61E64}" srcOrd="2" destOrd="0" parTransId="{73230B02-9A63-47D3-AED0-C71CAD0B14A8}" sibTransId="{004580BD-C74A-4511-B580-BD64E4C346C1}"/>
    <dgm:cxn modelId="{0399D064-DF92-4E8E-95FB-9FCBBCF06114}" type="presOf" srcId="{7DF1ACEA-1033-402D-9995-A778E36A4EBE}" destId="{EC5ABBE1-176F-436F-9B82-7806772872B6}" srcOrd="0" destOrd="0" presId="urn:microsoft.com/office/officeart/2005/8/layout/process5"/>
    <dgm:cxn modelId="{2270662A-5D8E-4BA2-A27B-2D34371460DC}" type="presOf" srcId="{004580BD-C74A-4511-B580-BD64E4C346C1}" destId="{27032495-A708-44C7-8CD3-090372A528E6}" srcOrd="0" destOrd="0" presId="urn:microsoft.com/office/officeart/2005/8/layout/process5"/>
    <dgm:cxn modelId="{56828BA0-69F7-4E4A-83D0-60C34BECCF4C}" type="presOf" srcId="{84DEEE4D-A13A-4595-8817-34F474B93EE6}" destId="{41EF129A-200A-4903-A2EB-A0BBC7D0F4B4}" srcOrd="0" destOrd="0" presId="urn:microsoft.com/office/officeart/2005/8/layout/process5"/>
    <dgm:cxn modelId="{8DC611AE-D9FA-42EF-95E3-25D677B190EE}" type="presOf" srcId="{399898CD-107D-4662-B175-3A73F0E61E64}" destId="{85D47CF8-0ACD-48A7-9C20-291848229FA8}" srcOrd="0" destOrd="0" presId="urn:microsoft.com/office/officeart/2005/8/layout/process5"/>
    <dgm:cxn modelId="{000D39FE-F8E2-4404-833B-7697A03E139C}" type="presOf" srcId="{953009BB-DAEB-418D-BD8C-88E42D34DA1E}" destId="{1AFD52AD-9A4D-43CF-A80C-9274E7B02B1E}" srcOrd="0" destOrd="0" presId="urn:microsoft.com/office/officeart/2005/8/layout/process5"/>
    <dgm:cxn modelId="{3A093629-B4A6-44EE-A50E-B160A7D9DA2A}" type="presOf" srcId="{C86B5240-6661-4E13-B2AA-21A0D3EBC5CA}" destId="{C13F3924-67D4-4EBB-B83C-0B0D6202AAD3}" srcOrd="0" destOrd="0" presId="urn:microsoft.com/office/officeart/2005/8/layout/process5"/>
    <dgm:cxn modelId="{55F5EB3F-7BC5-4BBA-9D4B-8F000661F6E3}" srcId="{953009BB-DAEB-418D-BD8C-88E42D34DA1E}" destId="{C86B5240-6661-4E13-B2AA-21A0D3EBC5CA}" srcOrd="3" destOrd="0" parTransId="{04BE774D-AA1F-4F77-85FA-166DAA608B32}" sibTransId="{1CBC05FF-027D-4E45-8E37-CF8012D4E8BA}"/>
    <dgm:cxn modelId="{51950B61-14C4-4DA6-9FED-B125F81DA2C7}" srcId="{953009BB-DAEB-418D-BD8C-88E42D34DA1E}" destId="{84DEEE4D-A13A-4595-8817-34F474B93EE6}" srcOrd="1" destOrd="0" parTransId="{5878320F-8F8F-420B-8076-C4FF52D647B6}" sibTransId="{7DF1ACEA-1033-402D-9995-A778E36A4EBE}"/>
    <dgm:cxn modelId="{F739466E-FE0C-4F70-86ED-EDB52FE53CBC}" type="presOf" srcId="{95DDAAD5-BA9B-4074-9541-A00743E228E1}" destId="{1726AEE1-935F-4F0C-9B77-6D67696C356D}" srcOrd="0" destOrd="0" presId="urn:microsoft.com/office/officeart/2005/8/layout/process5"/>
    <dgm:cxn modelId="{42B59501-093A-4E97-864C-E7D6D0196842}" srcId="{953009BB-DAEB-418D-BD8C-88E42D34DA1E}" destId="{D7DB04F9-D1D8-4FCE-A313-81F19503851C}" srcOrd="0" destOrd="0" parTransId="{1878BC79-5D78-44D5-80CE-42C2EB3D7313}" sibTransId="{95DDAAD5-BA9B-4074-9541-A00743E228E1}"/>
    <dgm:cxn modelId="{43A4EBD5-F385-4E6E-A76F-EA44730F50E3}" type="presOf" srcId="{95DDAAD5-BA9B-4074-9541-A00743E228E1}" destId="{86A4E81B-FFB8-4995-AF0B-DD9F2E98922E}" srcOrd="1" destOrd="0" presId="urn:microsoft.com/office/officeart/2005/8/layout/process5"/>
    <dgm:cxn modelId="{1E9B52A5-6F51-4597-9658-5083BDC323BE}" type="presOf" srcId="{7DF1ACEA-1033-402D-9995-A778E36A4EBE}" destId="{7ECD43C1-9BB3-4888-97E4-7EC4B4AE5285}" srcOrd="1" destOrd="0" presId="urn:microsoft.com/office/officeart/2005/8/layout/process5"/>
    <dgm:cxn modelId="{BAAEF49D-62A5-43F8-BAA2-18FA0001F74D}" type="presOf" srcId="{D7DB04F9-D1D8-4FCE-A313-81F19503851C}" destId="{6E5F3C98-35EE-4BAE-A65B-48C4A3D63B9C}" srcOrd="0" destOrd="0" presId="urn:microsoft.com/office/officeart/2005/8/layout/process5"/>
    <dgm:cxn modelId="{FD183CF0-E8F9-4BA1-8CA0-98F8214A0D68}" type="presParOf" srcId="{1AFD52AD-9A4D-43CF-A80C-9274E7B02B1E}" destId="{6E5F3C98-35EE-4BAE-A65B-48C4A3D63B9C}" srcOrd="0" destOrd="0" presId="urn:microsoft.com/office/officeart/2005/8/layout/process5"/>
    <dgm:cxn modelId="{1E80C877-B8E2-4173-B3EB-351CF072DF1C}" type="presParOf" srcId="{1AFD52AD-9A4D-43CF-A80C-9274E7B02B1E}" destId="{1726AEE1-935F-4F0C-9B77-6D67696C356D}" srcOrd="1" destOrd="0" presId="urn:microsoft.com/office/officeart/2005/8/layout/process5"/>
    <dgm:cxn modelId="{20BE8893-2C06-4173-A151-573F3B154050}" type="presParOf" srcId="{1726AEE1-935F-4F0C-9B77-6D67696C356D}" destId="{86A4E81B-FFB8-4995-AF0B-DD9F2E98922E}" srcOrd="0" destOrd="0" presId="urn:microsoft.com/office/officeart/2005/8/layout/process5"/>
    <dgm:cxn modelId="{52A6A2A0-7003-43B9-89EF-C01FB18C6778}" type="presParOf" srcId="{1AFD52AD-9A4D-43CF-A80C-9274E7B02B1E}" destId="{41EF129A-200A-4903-A2EB-A0BBC7D0F4B4}" srcOrd="2" destOrd="0" presId="urn:microsoft.com/office/officeart/2005/8/layout/process5"/>
    <dgm:cxn modelId="{2713AC36-8EB6-44DD-BC15-BA721B0279FD}" type="presParOf" srcId="{1AFD52AD-9A4D-43CF-A80C-9274E7B02B1E}" destId="{EC5ABBE1-176F-436F-9B82-7806772872B6}" srcOrd="3" destOrd="0" presId="urn:microsoft.com/office/officeart/2005/8/layout/process5"/>
    <dgm:cxn modelId="{8AD4E1BA-6959-4E12-AC3F-F38A90F44914}" type="presParOf" srcId="{EC5ABBE1-176F-436F-9B82-7806772872B6}" destId="{7ECD43C1-9BB3-4888-97E4-7EC4B4AE5285}" srcOrd="0" destOrd="0" presId="urn:microsoft.com/office/officeart/2005/8/layout/process5"/>
    <dgm:cxn modelId="{E0E9A3CA-5082-425F-AA97-05ABDC94F9BD}" type="presParOf" srcId="{1AFD52AD-9A4D-43CF-A80C-9274E7B02B1E}" destId="{85D47CF8-0ACD-48A7-9C20-291848229FA8}" srcOrd="4" destOrd="0" presId="urn:microsoft.com/office/officeart/2005/8/layout/process5"/>
    <dgm:cxn modelId="{1BF4426B-C213-44ED-8588-A4FA7CE21561}" type="presParOf" srcId="{1AFD52AD-9A4D-43CF-A80C-9274E7B02B1E}" destId="{27032495-A708-44C7-8CD3-090372A528E6}" srcOrd="5" destOrd="0" presId="urn:microsoft.com/office/officeart/2005/8/layout/process5"/>
    <dgm:cxn modelId="{169BA87E-41E5-4EA8-8B90-72157E9F4D33}" type="presParOf" srcId="{27032495-A708-44C7-8CD3-090372A528E6}" destId="{C133B7BD-97CF-4520-8C86-F59606BBE4E7}" srcOrd="0" destOrd="0" presId="urn:microsoft.com/office/officeart/2005/8/layout/process5"/>
    <dgm:cxn modelId="{700CF216-C80C-4726-B6E8-92F5BB7D5FE2}" type="presParOf" srcId="{1AFD52AD-9A4D-43CF-A80C-9274E7B02B1E}" destId="{C13F3924-67D4-4EBB-B83C-0B0D6202AAD3}" srcOrd="6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E5F3C98-35EE-4BAE-A65B-48C4A3D63B9C}">
      <dsp:nvSpPr>
        <dsp:cNvPr id="0" name=""/>
        <dsp:cNvSpPr/>
      </dsp:nvSpPr>
      <dsp:spPr>
        <a:xfrm>
          <a:off x="0" y="0"/>
          <a:ext cx="4552874" cy="2457840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Extensive literature review </a:t>
          </a:r>
          <a:r>
            <a:rPr lang="en-US" sz="2400" b="1" kern="1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as </a:t>
          </a: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ducted for Phenylhydrazone and Pyrazoline derivatives</a:t>
          </a:r>
          <a:endParaRPr lang="en-US" sz="2400" b="1" kern="1200" dirty="0">
            <a:solidFill>
              <a:sysClr val="windowText" lastClr="000000"/>
            </a:solidFill>
          </a:endParaRPr>
        </a:p>
      </dsp:txBody>
      <dsp:txXfrm>
        <a:off x="71988" y="71988"/>
        <a:ext cx="4408898" cy="2313864"/>
      </dsp:txXfrm>
    </dsp:sp>
    <dsp:sp modelId="{1726AEE1-935F-4F0C-9B77-6D67696C356D}">
      <dsp:nvSpPr>
        <dsp:cNvPr id="0" name=""/>
        <dsp:cNvSpPr/>
      </dsp:nvSpPr>
      <dsp:spPr>
        <a:xfrm rot="4818">
          <a:off x="4585458" y="895354"/>
          <a:ext cx="593192" cy="600300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500" kern="1200"/>
        </a:p>
      </dsp:txBody>
      <dsp:txXfrm>
        <a:off x="4585458" y="1015289"/>
        <a:ext cx="415234" cy="360180"/>
      </dsp:txXfrm>
    </dsp:sp>
    <dsp:sp modelId="{41EF129A-200A-4903-A2EB-A0BBC7D0F4B4}">
      <dsp:nvSpPr>
        <dsp:cNvPr id="0" name=""/>
        <dsp:cNvSpPr/>
      </dsp:nvSpPr>
      <dsp:spPr>
        <a:xfrm>
          <a:off x="5154469" y="0"/>
          <a:ext cx="5723196" cy="2473928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esigned library of 33 Phenylhydrazone and Pyrazoline derivatives 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</a:t>
          </a:r>
          <a:r>
            <a:rPr lang="en-US" sz="2400" b="1" kern="120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using chem.-</a:t>
          </a: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raw)</a:t>
          </a:r>
          <a:endParaRPr lang="en-US" sz="2400" b="1" kern="1200" dirty="0">
            <a:solidFill>
              <a:sysClr val="windowText" lastClr="000000"/>
            </a:solidFill>
          </a:endParaRPr>
        </a:p>
      </dsp:txBody>
      <dsp:txXfrm>
        <a:off x="5226928" y="72459"/>
        <a:ext cx="5578278" cy="2329010"/>
      </dsp:txXfrm>
    </dsp:sp>
    <dsp:sp modelId="{EC5ABBE1-176F-436F-9B82-7806772872B6}">
      <dsp:nvSpPr>
        <dsp:cNvPr id="0" name=""/>
        <dsp:cNvSpPr/>
      </dsp:nvSpPr>
      <dsp:spPr>
        <a:xfrm rot="16200000" flipH="1">
          <a:off x="7615088" y="2802027"/>
          <a:ext cx="1173069" cy="67636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44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500" kern="1200"/>
        </a:p>
      </dsp:txBody>
      <dsp:txXfrm rot="-5400000">
        <a:off x="7998714" y="2553674"/>
        <a:ext cx="405818" cy="970160"/>
      </dsp:txXfrm>
    </dsp:sp>
    <dsp:sp modelId="{85D47CF8-0ACD-48A7-9C20-291848229FA8}">
      <dsp:nvSpPr>
        <dsp:cNvPr id="0" name=""/>
        <dsp:cNvSpPr/>
      </dsp:nvSpPr>
      <dsp:spPr>
        <a:xfrm>
          <a:off x="5539333" y="3762955"/>
          <a:ext cx="5685154" cy="2290860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iterature data search designed library 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(using scifinder) 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0-compounds were found novels</a:t>
          </a:r>
          <a:endParaRPr lang="en-US" sz="2400" b="1" kern="1200" dirty="0">
            <a:solidFill>
              <a:sysClr val="windowText" lastClr="000000"/>
            </a:solidFill>
          </a:endParaRPr>
        </a:p>
      </dsp:txBody>
      <dsp:txXfrm>
        <a:off x="5606430" y="3830052"/>
        <a:ext cx="5550960" cy="2156666"/>
      </dsp:txXfrm>
    </dsp:sp>
    <dsp:sp modelId="{27032495-A708-44C7-8CD3-090372A528E6}">
      <dsp:nvSpPr>
        <dsp:cNvPr id="0" name=""/>
        <dsp:cNvSpPr/>
      </dsp:nvSpPr>
      <dsp:spPr>
        <a:xfrm rot="10818842">
          <a:off x="4809981" y="4522077"/>
          <a:ext cx="633050" cy="73803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100" kern="1200"/>
        </a:p>
      </dsp:txBody>
      <dsp:txXfrm rot="10800000">
        <a:off x="4999895" y="4670204"/>
        <a:ext cx="443135" cy="442822"/>
      </dsp:txXfrm>
    </dsp:sp>
    <dsp:sp modelId="{C13F3924-67D4-4EBB-B83C-0B0D6202AAD3}">
      <dsp:nvSpPr>
        <dsp:cNvPr id="0" name=""/>
        <dsp:cNvSpPr/>
      </dsp:nvSpPr>
      <dsp:spPr>
        <a:xfrm>
          <a:off x="0" y="3799132"/>
          <a:ext cx="4896406" cy="215345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5"/>
          </a:solidFill>
          <a:prstDash val="solid"/>
          <a:miter lim="800000"/>
        </a:ln>
        <a:effectLst/>
      </dsp:spPr>
      <dsp:style>
        <a:lnRef idx="2">
          <a:schemeClr val="accent5"/>
        </a:lnRef>
        <a:fillRef idx="1">
          <a:schemeClr val="lt1"/>
        </a:fillRef>
        <a:effectRef idx="0">
          <a:schemeClr val="accent5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e 10 novels Hydrazone and Pyrazoline derivatives </a:t>
          </a:r>
          <a:r>
            <a:rPr lang="en-US" sz="2400" b="1" kern="1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were virtually </a:t>
          </a:r>
          <a:r>
            <a:rPr lang="en-US" sz="2400" b="1" kern="12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creened for their </a:t>
          </a:r>
          <a:r>
            <a:rPr lang="en-US" sz="2400" b="1" i="1" kern="1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-silico</a:t>
          </a:r>
          <a:r>
            <a:rPr lang="en-US" sz="2400" b="1" kern="12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ADMET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b="1" kern="1200" dirty="0">
            <a:solidFill>
              <a:sysClr val="windowText" lastClr="000000"/>
            </a:solidFill>
          </a:endParaRPr>
        </a:p>
      </dsp:txBody>
      <dsp:txXfrm>
        <a:off x="63073" y="3862205"/>
        <a:ext cx="4770260" cy="202731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F5FA44-F28E-4A39-947E-381281DD4F99}" type="datetimeFigureOut">
              <a:rPr lang="en-US" smtClean="0"/>
              <a:t>9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16393-694D-4623-83B3-80E1110832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695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C6F348-B345-4D0C-AFC3-0DF78FFF5917}" type="datetimeFigureOut">
              <a:rPr lang="en-US" smtClean="0"/>
              <a:t>9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258E81-0E01-4955-A447-973E9F509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485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58E81-0E01-4955-A447-973E9F509E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214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58E81-0E01-4955-A447-973E9F509E9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68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BBAD-1CC2-4F11-A0BC-BAFE8FDB8F50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464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144D1-9FE6-4B61-AB00-F6134017CC41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81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53A61-3CA8-4EEE-B7DC-2423F25BA4EC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308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BF69B-75AC-4734-8727-4561AB78C6E6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74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BA6399-DE67-474B-8CF2-1DEC25019501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83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80E6F-8F7E-45AD-A30A-1A8F7BC5EC0F}" type="datetime1">
              <a:rPr lang="en-US" smtClean="0"/>
              <a:t>9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11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DDF51-7A4B-4FE7-863C-52ADFB95A58A}" type="datetime1">
              <a:rPr lang="en-US" smtClean="0"/>
              <a:t>9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184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769E6-BA83-45FA-A994-18D3C5C852A9}" type="datetime1">
              <a:rPr lang="en-US" smtClean="0"/>
              <a:t>9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785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6A025-0C31-44A2-B043-F0B70098066F}" type="datetime1">
              <a:rPr lang="en-US" smtClean="0"/>
              <a:t>9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04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88F7C-2A42-4965-94B4-2FF061BA83A3}" type="datetime1">
              <a:rPr lang="en-US" smtClean="0"/>
              <a:t>9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0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D13B8-11E3-4439-AF90-887AD1A5BB2F}" type="datetime1">
              <a:rPr lang="en-US" smtClean="0"/>
              <a:t>9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014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ED349-62D7-4D8D-A2D3-5A0C20F721F8}" type="datetime1">
              <a:rPr lang="en-US" smtClean="0"/>
              <a:t>9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F01E35-D9B5-4236-8907-704789BF2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0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93/nar/gkz382" TargetMode="Externa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1180" y="1508162"/>
            <a:ext cx="11777617" cy="4563123"/>
          </a:xfrm>
        </p:spPr>
        <p:txBody>
          <a:bodyPr>
            <a:noAutofit/>
          </a:bodyPr>
          <a:lstStyle/>
          <a:p>
            <a:pPr algn="ctr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ERENCE SEMINAR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BIU BAKO  </a:t>
            </a:r>
            <a:endParaRPr lang="en-US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VEMBER, 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</a:p>
          <a:p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" name="Rectangle 5"/>
          <p:cNvSpPr/>
          <p:nvPr/>
        </p:nvSpPr>
        <p:spPr>
          <a:xfrm>
            <a:off x="577568" y="123167"/>
            <a:ext cx="110448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, CHARACTERIZATION, AND IN-SILICO ADMET STUDIES OF SOME NEW PHENYLHYDRAZONE DERIVATIVES AS POTENT FOR ANTIMICROBIAL ACTIVITIE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11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908406" y="6279077"/>
            <a:ext cx="682581" cy="365125"/>
          </a:xfrm>
        </p:spPr>
        <p:txBody>
          <a:bodyPr/>
          <a:lstStyle/>
          <a:p>
            <a:pPr algn="just"/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just"/>
              <a:t>10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7577" y="824721"/>
            <a:ext cx="10470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spcAft>
                <a:spcPts val="800"/>
              </a:spcAft>
              <a:buFont typeface="Wingdings" panose="05000000000000000000" pitchFamily="2" charset="2"/>
              <a:buChar char="v"/>
            </a:pPr>
            <a:endParaRPr lang="en-US" sz="2000" spc="-5" dirty="0">
              <a:solidFill>
                <a:srgbClr val="29292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3004" y="1300439"/>
            <a:ext cx="11853949" cy="415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ll Hypothesis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ly synthesiz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yrazoline derivativ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not possess antimicrobial activity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 Hypothesis (Ha)</a:t>
            </a:r>
          </a:p>
          <a:p>
            <a:pPr algn="just"/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ly synthesiz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pyrazolin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s possess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imicrobial activity.</a:t>
            </a:r>
          </a:p>
          <a:p>
            <a:pPr algn="just"/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69029" y="532333"/>
            <a:ext cx="5907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HYPOTHESIS</a:t>
            </a:r>
          </a:p>
        </p:txBody>
      </p:sp>
    </p:spTree>
    <p:extLst>
      <p:ext uri="{BB962C8B-B14F-4D97-AF65-F5344CB8AC3E}">
        <p14:creationId xmlns:p14="http://schemas.microsoft.com/office/powerpoint/2010/main" val="146878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841937" y="6182748"/>
            <a:ext cx="709983" cy="461892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8252935"/>
              </p:ext>
            </p:extLst>
          </p:nvPr>
        </p:nvGraphicFramePr>
        <p:xfrm>
          <a:off x="33251" y="928579"/>
          <a:ext cx="11912006" cy="48615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4056611"/>
                <a:gridCol w="3740727"/>
                <a:gridCol w="4114668"/>
              </a:tblGrid>
              <a:tr h="3306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PMENT / APPARATUS</a:t>
                      </a:r>
                      <a:endParaRPr lang="en-US" sz="2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tabLst>
                          <a:tab pos="457200" algn="l"/>
                        </a:tabLst>
                      </a:pPr>
                      <a:r>
                        <a:rPr lang="en-US" sz="22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GENTS</a:t>
                      </a:r>
                      <a:endParaRPr lang="en-US" sz="2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lang="en-US" sz="22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FTWARE </a:t>
                      </a:r>
                      <a:endParaRPr lang="en-US" sz="2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5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al grade Weighing balanc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bromoacetophenon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o Dock Vina version, 2011</a:t>
                      </a:r>
                      <a:endParaRPr lang="en-US" sz="2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9130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stirrer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nitrophenylhydrazin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R="0" lvl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CSF Chimera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</a:tr>
              <a:tr h="39130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llenkamp </a:t>
                      </a:r>
                      <a:r>
                        <a:rPr lang="en-US" sz="2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lting point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-dinitrophenylhydrazin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R="0" lvl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L tools</a:t>
                      </a:r>
                      <a:endParaRPr lang="en-US" sz="2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</a:tr>
              <a:tr h="41481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IR spectrometer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yl-hydrazine &amp; n-hexan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rvin JS Chem. Sketch)</a:t>
                      </a:r>
                      <a:endParaRPr lang="en-US" sz="2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</a:tr>
              <a:tr h="41481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R </a:t>
                      </a:r>
                      <a:r>
                        <a:rPr lang="en-US" sz="22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trometer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</a:t>
                      </a: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acetophenone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elerys Discovery Studio, 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</a:tr>
              <a:tr h="1342613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ven &amp; </a:t>
                      </a:r>
                      <a:r>
                        <a:rPr lang="en-US" sz="2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cubation</a:t>
                      </a: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rigerator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oform &amp;acetic acid</a:t>
                      </a:r>
                      <a:endParaRPr lang="en-US" sz="2200" b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solute</a:t>
                      </a:r>
                      <a:r>
                        <a:rPr lang="en-US" sz="2200" b="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anol &amp; Ethyl acetate</a:t>
                      </a:r>
                      <a:r>
                        <a:rPr lang="en-US" sz="2200" b="0" kern="12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b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</a:pP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wiss ADME, Spartan 14</a:t>
                      </a:r>
                      <a:endParaRPr lang="en-US" sz="2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7058" marR="67058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454907" y="30777"/>
            <a:ext cx="66980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TERIALS AND REAGENTS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99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33019" y="395606"/>
            <a:ext cx="502920" cy="288290"/>
          </a:xfrm>
        </p:spPr>
        <p:txBody>
          <a:bodyPr/>
          <a:lstStyle/>
          <a:p>
            <a:fld id="{F2F01E35-D9B5-4236-8907-704789BF2DEB}" type="slidenum">
              <a:rPr lang="en-US" sz="2000" b="1" smtClean="0"/>
              <a:t>12</a:t>
            </a:fld>
            <a:endParaRPr lang="en-US" sz="2000" b="1" dirty="0"/>
          </a:p>
        </p:txBody>
      </p:sp>
      <p:sp>
        <p:nvSpPr>
          <p:cNvPr id="4" name="Rounded Rectangle 3"/>
          <p:cNvSpPr/>
          <p:nvPr/>
        </p:nvSpPr>
        <p:spPr>
          <a:xfrm>
            <a:off x="4564379" y="106046"/>
            <a:ext cx="2118360" cy="57912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ETHODs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5" t="8362" r="35088" b="11758"/>
          <a:stretch/>
        </p:blipFill>
        <p:spPr bwMode="auto">
          <a:xfrm>
            <a:off x="781396" y="850151"/>
            <a:ext cx="10374284" cy="58166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0960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8971" y="176440"/>
            <a:ext cx="5591629" cy="49121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1800" b="1" smtClean="0"/>
              <a:t>13</a:t>
            </a:fld>
            <a:endParaRPr lang="en-US" b="1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472854671"/>
              </p:ext>
            </p:extLst>
          </p:nvPr>
        </p:nvGraphicFramePr>
        <p:xfrm>
          <a:off x="451757" y="667658"/>
          <a:ext cx="11740243" cy="60538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9782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171666" y="6339631"/>
            <a:ext cx="683339" cy="365125"/>
          </a:xfrm>
          <a:solidFill>
            <a:schemeClr val="bg1"/>
          </a:solidFill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17372" y="0"/>
            <a:ext cx="6438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METHOD</a:t>
            </a:r>
          </a:p>
          <a:p>
            <a:pPr algn="ctr"/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156084"/>
              </p:ext>
            </p:extLst>
          </p:nvPr>
        </p:nvGraphicFramePr>
        <p:xfrm>
          <a:off x="6809015" y="4099350"/>
          <a:ext cx="4000500" cy="2240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00500"/>
              </a:tblGrid>
              <a:tr h="305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307715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d      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            </a:t>
                      </a:r>
                      <a:r>
                        <a:rPr lang="en-US" sz="18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47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1          H 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006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2          H 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   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3006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3         NO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3006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4         NO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  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  <a:tr h="30069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5         NO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     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6139928"/>
            <a:ext cx="4671753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e for Phenylhydrazone synthesis 1–5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3570"/>
              </p:ext>
            </p:extLst>
          </p:nvPr>
        </p:nvGraphicFramePr>
        <p:xfrm>
          <a:off x="-158750" y="620713"/>
          <a:ext cx="12304713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6" name="CS ChemDraw Drawing" r:id="rId3" imgW="6348609" imgH="1370937" progId="ChemDraw.Document.6.0">
                  <p:embed/>
                </p:oleObj>
              </mc:Choice>
              <mc:Fallback>
                <p:oleObj name="CS ChemDraw Drawing" r:id="rId3" imgW="6348609" imgH="1370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58750" y="620713"/>
                        <a:ext cx="12304713" cy="323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88271"/>
              </p:ext>
            </p:extLst>
          </p:nvPr>
        </p:nvGraphicFramePr>
        <p:xfrm>
          <a:off x="328178" y="954106"/>
          <a:ext cx="11185157" cy="290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7" name="CS ChemDraw Drawing" r:id="rId5" imgW="6348609" imgH="1349711" progId="ChemDraw.Document.6.0">
                  <p:embed/>
                </p:oleObj>
              </mc:Choice>
              <mc:Fallback>
                <p:oleObj name="CS ChemDraw Drawing" r:id="rId5" imgW="6348609" imgH="1349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178" y="954106"/>
                        <a:ext cx="11185157" cy="290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5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495663" y="6163282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7813" y="5609284"/>
            <a:ext cx="581372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; 3. Reaction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sm of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enylhydrazone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66174" y="178995"/>
            <a:ext cx="1818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THOD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14" y="1463041"/>
            <a:ext cx="11749016" cy="36742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07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5" y="424543"/>
            <a:ext cx="11094721" cy="3918857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-1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AND DISCUSSION</a:t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BRARY OF PHENYLHYDRAZONES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SILIC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DMET PARAMETER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308806" y="6356351"/>
            <a:ext cx="453571" cy="363764"/>
          </a:xfrm>
        </p:spPr>
        <p:txBody>
          <a:bodyPr/>
          <a:lstStyle/>
          <a:p>
            <a:fld id="{F2F01E35-D9B5-4236-8907-704789BF2DEB}" type="slidenum">
              <a:rPr lang="en-US" sz="1600" b="1" smtClean="0"/>
              <a:t>16</a:t>
            </a:fld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8258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285015" y="6218690"/>
            <a:ext cx="453571" cy="320221"/>
          </a:xfrm>
        </p:spPr>
        <p:txBody>
          <a:bodyPr/>
          <a:lstStyle/>
          <a:p>
            <a:fld id="{F2F01E35-D9B5-4236-8907-704789BF2DEB}" type="slidenum">
              <a:rPr lang="en-US" sz="1600" b="1" smtClean="0"/>
              <a:t>17</a:t>
            </a:fld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54105"/>
              </p:ext>
            </p:extLst>
          </p:nvPr>
        </p:nvGraphicFramePr>
        <p:xfrm>
          <a:off x="216131" y="872034"/>
          <a:ext cx="11068884" cy="566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CS ChemDraw Drawing" r:id="rId3" imgW="6171975" imgH="3784953" progId="ChemDraw.Document.6.0">
                  <p:embed/>
                </p:oleObj>
              </mc:Choice>
              <mc:Fallback>
                <p:oleObj name="CS ChemDraw Drawing" r:id="rId3" imgW="6171975" imgH="3784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131" y="872034"/>
                        <a:ext cx="11068884" cy="566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596243" y="130628"/>
            <a:ext cx="69396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enylhydrazones Derivatives 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3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229796" y="6447631"/>
            <a:ext cx="544917" cy="182562"/>
          </a:xfrm>
        </p:spPr>
        <p:txBody>
          <a:bodyPr/>
          <a:lstStyle/>
          <a:p>
            <a:fld id="{F2F01E35-D9B5-4236-8907-704789BF2DEB}" type="slidenum">
              <a:rPr lang="en-US" sz="1800" b="1" smtClean="0"/>
              <a:t>18</a:t>
            </a:fld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3313162" y="195051"/>
            <a:ext cx="57477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ENYLHYDRAZONE DERIVATIVES 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53929"/>
              </p:ext>
            </p:extLst>
          </p:nvPr>
        </p:nvGraphicFramePr>
        <p:xfrm>
          <a:off x="616540" y="996292"/>
          <a:ext cx="9866403" cy="545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CS ChemDraw Drawing" r:id="rId3" imgW="6237409" imgH="4486151" progId="ChemDraw.Document.6.0">
                  <p:embed/>
                </p:oleObj>
              </mc:Choice>
              <mc:Fallback>
                <p:oleObj name="CS ChemDraw Drawing" r:id="rId3" imgW="6237409" imgH="44861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540" y="996292"/>
                        <a:ext cx="9866403" cy="545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32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936" y="212725"/>
            <a:ext cx="11088914" cy="58338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  <a:b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VE NEW PHENYLHYDRAZONES FILTERED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LIBRAR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434590" y="6428923"/>
            <a:ext cx="511629" cy="247650"/>
          </a:xfrm>
        </p:spPr>
        <p:txBody>
          <a:bodyPr/>
          <a:lstStyle/>
          <a:p>
            <a:fld id="{F2F01E35-D9B5-4236-8907-704789BF2DEB}" type="slidenum">
              <a:rPr lang="en-US" sz="1800" b="1" smtClean="0"/>
              <a:t>19</a:t>
            </a:fld>
            <a:endParaRPr lang="en-US" sz="1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61771"/>
              </p:ext>
            </p:extLst>
          </p:nvPr>
        </p:nvGraphicFramePr>
        <p:xfrm>
          <a:off x="655321" y="1034065"/>
          <a:ext cx="9326879" cy="515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CS ChemDraw Drawing" r:id="rId3" imgW="6060397" imgH="3350968" progId="ChemDraw.Document.6.0">
                  <p:embed/>
                </p:oleObj>
              </mc:Choice>
              <mc:Fallback>
                <p:oleObj name="CS ChemDraw Drawing" r:id="rId3" imgW="6060397" imgH="33509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1" y="1034065"/>
                        <a:ext cx="9326879" cy="515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9176"/>
              </p:ext>
            </p:extLst>
          </p:nvPr>
        </p:nvGraphicFramePr>
        <p:xfrm>
          <a:off x="5318760" y="4701572"/>
          <a:ext cx="6115830" cy="148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CS ChemDraw Drawing" r:id="rId5" imgW="4478635" imgH="1090837" progId="ChemDraw.Document.6.0">
                  <p:embed/>
                </p:oleObj>
              </mc:Choice>
              <mc:Fallback>
                <p:oleObj name="CS ChemDraw Drawing" r:id="rId5" imgW="4478635" imgH="1090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760" y="4701572"/>
                        <a:ext cx="6115830" cy="148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72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213360"/>
            <a:ext cx="10752282" cy="609600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UTLINE 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1520" y="822960"/>
            <a:ext cx="4526280" cy="4284885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ment of Research Problem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stification of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Study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jectives of the Study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Hypothesis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 and Methods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cussion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 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v"/>
            </a:pP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800463" y="6330922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10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619186" y="6425111"/>
            <a:ext cx="475593" cy="391291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392910"/>
              </p:ext>
            </p:extLst>
          </p:nvPr>
        </p:nvGraphicFramePr>
        <p:xfrm>
          <a:off x="215417" y="867506"/>
          <a:ext cx="10726058" cy="55477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99162"/>
                <a:gridCol w="1311186"/>
                <a:gridCol w="1003546"/>
                <a:gridCol w="803255"/>
                <a:gridCol w="1044082"/>
                <a:gridCol w="1667947"/>
                <a:gridCol w="1075592"/>
                <a:gridCol w="1136228"/>
                <a:gridCol w="1185060"/>
              </a:tblGrid>
              <a:tr h="36170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pinski’s rule of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ve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.Wt</a:t>
                      </a: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b="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/mol)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b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bD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RB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gP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pinski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 Scor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344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1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9.1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22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2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4.1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7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3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.2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4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.2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8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w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5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.2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pro.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1.3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8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67608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rbinafine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1.4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88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  <a:p>
                      <a:pPr algn="just">
                        <a:lnSpc>
                          <a:spcPct val="100000"/>
                        </a:lnSpc>
                      </a:pP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514674" y="426720"/>
            <a:ext cx="91114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:2. </a:t>
            </a:r>
            <a:r>
              <a:rPr lang="en-US" sz="2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rmacokinetics Properties </a:t>
            </a:r>
            <a:r>
              <a:rPr lang="en-US" sz="2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Phenylhydrazone derivatives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5417" y="6425111"/>
            <a:ext cx="78978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.wt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ecular weight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I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gastrointestinal absorption, BA;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oavailability  </a:t>
            </a:r>
            <a:endParaRPr lang="en-US" sz="16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09940" y="-34945"/>
            <a:ext cx="54263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AN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56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120856" y="6140760"/>
            <a:ext cx="622663" cy="331805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21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3947" y="698387"/>
            <a:ext cx="7279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:6.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silico toxicity studies of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enylhydrazone derivatives</a:t>
            </a:r>
            <a:endParaRPr lang="en-US" sz="28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340716"/>
              </p:ext>
            </p:extLst>
          </p:nvPr>
        </p:nvGraphicFramePr>
        <p:xfrm>
          <a:off x="113946" y="1098497"/>
          <a:ext cx="11324367" cy="4672931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1706659"/>
                <a:gridCol w="1661968"/>
                <a:gridCol w="2333109"/>
                <a:gridCol w="1654763"/>
                <a:gridCol w="1431391"/>
                <a:gridCol w="1216684"/>
                <a:gridCol w="1319793"/>
              </a:tblGrid>
              <a:tr h="6523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COMPOUND OF ORGAN TOXICITY</a:t>
                      </a:r>
                      <a:endParaRPr lang="en-US" sz="2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45550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D50 </a:t>
                      </a:r>
                      <a:r>
                        <a:rPr lang="en-US" sz="18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/kg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xicity Class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to 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cino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pato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muno</a:t>
                      </a:r>
                      <a:endParaRPr lang="en-US" sz="1800" b="1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130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1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0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7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4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4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8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130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2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0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5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9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5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83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130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3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72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7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3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95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130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4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74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3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5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79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1300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5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9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68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</a:t>
                      </a:r>
                      <a:endParaRPr lang="en-US" sz="2000" b="0" dirty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57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ctive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97)</a:t>
                      </a:r>
                      <a:endParaRPr lang="en-US" sz="2000" b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44801" y="205944"/>
            <a:ext cx="476068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AND DISCUSSIO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3947" y="5771428"/>
            <a:ext cx="110069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; Lethal Dosag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ytotoxicity, carcinotoxicit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munotoxicity &amp; Hepatoxicit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80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9944" y="190955"/>
            <a:ext cx="5907313" cy="723445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-2</a:t>
            </a:r>
            <a:b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813142" y="6356350"/>
            <a:ext cx="540657" cy="291193"/>
          </a:xfrm>
        </p:spPr>
        <p:txBody>
          <a:bodyPr/>
          <a:lstStyle/>
          <a:p>
            <a:fld id="{F2F01E35-D9B5-4236-8907-704789BF2DEB}" type="slidenum">
              <a:rPr lang="en-US" sz="1800" b="1" smtClean="0"/>
              <a:t>22</a:t>
            </a:fld>
            <a:endParaRPr lang="en-US" sz="1400" b="1" dirty="0"/>
          </a:p>
        </p:txBody>
      </p:sp>
      <p:sp>
        <p:nvSpPr>
          <p:cNvPr id="5" name="Rectangle 4"/>
          <p:cNvSpPr/>
          <p:nvPr/>
        </p:nvSpPr>
        <p:spPr>
          <a:xfrm>
            <a:off x="1226786" y="1940469"/>
            <a:ext cx="1026140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O-CHEMICAL PROPERTIES OF THE SYNTHESIZED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S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85562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26780" y="6085876"/>
            <a:ext cx="2743200" cy="365125"/>
          </a:xfrm>
        </p:spPr>
        <p:txBody>
          <a:bodyPr/>
          <a:lstStyle/>
          <a:p>
            <a:fld id="{F2F01E35-D9B5-4236-8907-704789BF2DEB}" type="slidenum">
              <a:rPr lang="en-US" sz="20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8915716" y="1433840"/>
            <a:ext cx="2493737" cy="347895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50743" y="4939211"/>
            <a:ext cx="434542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:E (7:3)                     DCM:E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4:1)</a:t>
            </a:r>
            <a:endParaRPr lang="en-US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61075" y="0"/>
            <a:ext cx="487019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AND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6205" y="5327907"/>
            <a:ext cx="65445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onitor TLC profile of 5 Phenylhydrazone derivatives</a:t>
            </a:r>
            <a:endParaRPr lang="en-US" sz="2000" b="1" i="1" dirty="0"/>
          </a:p>
        </p:txBody>
      </p:sp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36" t="4666" r="2741" b="45256"/>
          <a:stretch/>
        </p:blipFill>
        <p:spPr bwMode="auto">
          <a:xfrm>
            <a:off x="276180" y="1433840"/>
            <a:ext cx="2223225" cy="34789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89" t="19015" r="22950" b="24769"/>
          <a:stretch/>
        </p:blipFill>
        <p:spPr bwMode="auto">
          <a:xfrm>
            <a:off x="2499405" y="1433840"/>
            <a:ext cx="2191657" cy="34525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5" t="28622" r="24028" b="10954"/>
          <a:stretch/>
        </p:blipFill>
        <p:spPr bwMode="auto">
          <a:xfrm>
            <a:off x="4691062" y="1433840"/>
            <a:ext cx="1648732" cy="345254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9063" r="9055" b="4375"/>
          <a:stretch/>
        </p:blipFill>
        <p:spPr bwMode="auto">
          <a:xfrm>
            <a:off x="6358254" y="1433840"/>
            <a:ext cx="2539002" cy="34485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5110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835640" y="6339840"/>
            <a:ext cx="518160" cy="305435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24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7239" y="682786"/>
            <a:ext cx="92645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ble:8 Yield and Physico chemical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ta of 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five Phenylhydrazone </a:t>
            </a:r>
            <a:r>
              <a:rPr lang="en-US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s</a:t>
            </a:r>
            <a:r>
              <a:rPr lang="en-US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2314646"/>
              </p:ext>
            </p:extLst>
          </p:nvPr>
        </p:nvGraphicFramePr>
        <p:xfrm>
          <a:off x="304797" y="1172774"/>
          <a:ext cx="11277603" cy="44962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91349"/>
                <a:gridCol w="1918822"/>
                <a:gridCol w="1929489"/>
                <a:gridCol w="1857829"/>
                <a:gridCol w="1567543"/>
                <a:gridCol w="1171458"/>
                <a:gridCol w="1441113"/>
              </a:tblGrid>
              <a:tr h="4154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d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. Formul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. Wt. g/mol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r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.P. (</a:t>
                      </a:r>
                      <a:r>
                        <a:rPr lang="en-US" sz="200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Value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ield (%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918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N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9.17</a:t>
                      </a: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nk</a:t>
                      </a: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-2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8918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N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4.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own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0-22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8107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.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ndy-brow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-2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837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.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llow</a:t>
                      </a: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-21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7026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5.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dish Brown</a:t>
                      </a: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-11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005941" y="0"/>
            <a:ext cx="512143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561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1800" b="1" smtClean="0"/>
              <a:t>25</a:t>
            </a:fld>
            <a:endParaRPr lang="en-US" sz="1800" b="1" dirty="0"/>
          </a:p>
        </p:txBody>
      </p:sp>
      <p:sp>
        <p:nvSpPr>
          <p:cNvPr id="3" name="Rectangle 2"/>
          <p:cNvSpPr/>
          <p:nvPr/>
        </p:nvSpPr>
        <p:spPr>
          <a:xfrm>
            <a:off x="410095" y="1846502"/>
            <a:ext cx="1094370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PECTRAL  </a:t>
            </a:r>
            <a:r>
              <a:rPr lang="en-US" sz="26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ALYSIS;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IR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baseline="300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26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-NMR, </a:t>
            </a:r>
            <a:r>
              <a:rPr lang="en-US" sz="26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ND </a:t>
            </a:r>
            <a:r>
              <a:rPr lang="en-US" sz="26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EPTQ CONFIRMED THE STRUCTURE OF PHENYLHYDRAZONE DERIVATIVES</a:t>
            </a:r>
            <a:endParaRPr lang="en-US" sz="26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28472" y="219781"/>
            <a:ext cx="49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</a:t>
            </a:r>
          </a:p>
        </p:txBody>
      </p:sp>
    </p:spTree>
    <p:extLst>
      <p:ext uri="{BB962C8B-B14F-4D97-AF65-F5344CB8AC3E}">
        <p14:creationId xmlns:p14="http://schemas.microsoft.com/office/powerpoint/2010/main" val="18639116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/>
              <a:t>26</a:t>
            </a:fld>
            <a:endParaRPr lang="en-US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98648"/>
              </p:ext>
            </p:extLst>
          </p:nvPr>
        </p:nvGraphicFramePr>
        <p:xfrm>
          <a:off x="85157" y="315884"/>
          <a:ext cx="11868546" cy="556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CS ChemDraw Drawing" r:id="rId3" imgW="5455227" imgH="2620585" progId="ChemDraw.Document.6.0">
                  <p:embed/>
                </p:oleObj>
              </mc:Choice>
              <mc:Fallback>
                <p:oleObj name="CS ChemDraw Drawing" r:id="rId3" imgW="5455227" imgH="26205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57" y="315884"/>
                        <a:ext cx="11868546" cy="5569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89094" y="6352143"/>
            <a:ext cx="3916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SPECTR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S1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79471"/>
              </p:ext>
            </p:extLst>
          </p:nvPr>
        </p:nvGraphicFramePr>
        <p:xfrm>
          <a:off x="2441524" y="3615418"/>
          <a:ext cx="4157636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CS ChemDraw Drawing" r:id="rId5" imgW="2590127" imgH="932025" progId="ChemDraw.Document.6.0">
                  <p:embed/>
                </p:oleObj>
              </mc:Choice>
              <mc:Fallback>
                <p:oleObj name="CS ChemDraw Drawing" r:id="rId5" imgW="2590127" imgH="932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1524" y="3615418"/>
                        <a:ext cx="4157636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64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683240" y="6356350"/>
            <a:ext cx="670560" cy="501649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27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1964" y="6422508"/>
            <a:ext cx="3409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6 </a:t>
            </a:r>
            <a:r>
              <a:rPr lang="en-US" b="1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of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1 </a:t>
            </a:r>
            <a:endParaRPr lang="en-US" dirty="0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1" r="5382" b="4572"/>
          <a:stretch/>
        </p:blipFill>
        <p:spPr bwMode="auto">
          <a:xfrm>
            <a:off x="116378" y="116378"/>
            <a:ext cx="11910036" cy="60448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0506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fld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5235" y="6331372"/>
            <a:ext cx="47330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7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DEPTQ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of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1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DCl3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" y="116378"/>
            <a:ext cx="11780519" cy="6101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07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856686" y="6356351"/>
            <a:ext cx="497114" cy="363764"/>
          </a:xfrm>
        </p:spPr>
        <p:txBody>
          <a:bodyPr/>
          <a:lstStyle/>
          <a:p>
            <a:fld id="{F2F01E35-D9B5-4236-8907-704789BF2DEB}" type="slidenum">
              <a:rPr lang="en-US" sz="1800" b="1" smtClean="0"/>
              <a:t>29</a:t>
            </a:fld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627627" y="6183035"/>
            <a:ext cx="39697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: Cosy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1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59" y="-1"/>
            <a:ext cx="11623546" cy="618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065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560716" y="6386830"/>
            <a:ext cx="384469" cy="303530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30722" name="Picture 2" descr="https://d2jx2rerrg6sh3.cloudfront.net/image-handler/picture/2021/8/shutterstock_100698497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3" r="21621"/>
          <a:stretch/>
        </p:blipFill>
        <p:spPr bwMode="auto">
          <a:xfrm>
            <a:off x="106682" y="3352800"/>
            <a:ext cx="11248504" cy="3211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6681" y="584985"/>
            <a:ext cx="11664406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q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ctious diseases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d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pathogenic agents have been a major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to humans and account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death of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llions of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ople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nually worldwide (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ygaert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8)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of these diseases threaten the health of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llions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ople especially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ure or vaccine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ists (Alberta </a:t>
            </a:r>
            <a:r>
              <a:rPr lang="en-US" sz="2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)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ntly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ctious disease caused by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ona viru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vid-19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came one of the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d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ath across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e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HO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20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13760" y="123319"/>
            <a:ext cx="449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6495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 rot="21348196">
            <a:off x="11202631" y="6102191"/>
            <a:ext cx="868680" cy="436784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0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9080" y="6399015"/>
            <a:ext cx="3876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: HSQC Spectrum for HS1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5535" y="88599"/>
            <a:ext cx="11963400" cy="606373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07795"/>
              </p:ext>
            </p:extLst>
          </p:nvPr>
        </p:nvGraphicFramePr>
        <p:xfrm>
          <a:off x="5886165" y="2606040"/>
          <a:ext cx="5551455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CS ChemDraw Drawing" r:id="rId4" imgW="3615889" imgH="1369800" progId="ChemDraw.Document.6.0">
                  <p:embed/>
                </p:oleObj>
              </mc:Choice>
              <mc:Fallback>
                <p:oleObj name="CS ChemDraw Drawing" r:id="rId4" imgW="3615889" imgH="136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6165" y="2606040"/>
                        <a:ext cx="5551455" cy="21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3720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430000" y="6310631"/>
            <a:ext cx="533400" cy="318770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1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95594"/>
              </p:ext>
            </p:extLst>
          </p:nvPr>
        </p:nvGraphicFramePr>
        <p:xfrm>
          <a:off x="199505" y="216131"/>
          <a:ext cx="11763895" cy="590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CS ChemDraw Drawing" r:id="rId3" imgW="5807360" imgH="2684640" progId="ChemDraw.Document.6.0">
                  <p:embed/>
                </p:oleObj>
              </mc:Choice>
              <mc:Fallback>
                <p:oleObj name="CS ChemDraw Drawing" r:id="rId3" imgW="5807360" imgH="2684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05" y="216131"/>
                        <a:ext cx="11763895" cy="5909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1087" y="6220462"/>
            <a:ext cx="3820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2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63132"/>
              </p:ext>
            </p:extLst>
          </p:nvPr>
        </p:nvGraphicFramePr>
        <p:xfrm>
          <a:off x="2960976" y="3686926"/>
          <a:ext cx="4097503" cy="14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CS ChemDraw Drawing" r:id="rId5" imgW="2578023" imgH="886542" progId="ChemDraw.Document.6.0">
                  <p:embed/>
                </p:oleObj>
              </mc:Choice>
              <mc:Fallback>
                <p:oleObj name="CS ChemDraw Drawing" r:id="rId5" imgW="2578023" imgH="886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0976" y="3686926"/>
                        <a:ext cx="4097503" cy="14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9793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2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7921" t="11752" r="8642" b="9784"/>
          <a:stretch/>
        </p:blipFill>
        <p:spPr>
          <a:xfrm>
            <a:off x="182880" y="0"/>
            <a:ext cx="11621193" cy="61695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2880" y="6169580"/>
            <a:ext cx="3833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roton Spectrum for HS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4907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109960" y="6310631"/>
            <a:ext cx="502920" cy="334010"/>
          </a:xfrm>
        </p:spPr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125" t="6480" r="10120" b="10620"/>
          <a:stretch/>
        </p:blipFill>
        <p:spPr>
          <a:xfrm>
            <a:off x="205740" y="133004"/>
            <a:ext cx="11407140" cy="625516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0956" y="6331739"/>
            <a:ext cx="4350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OSY SPECTRUM 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9975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1800" b="1" smtClean="0"/>
              <a:t>34</a:t>
            </a:fld>
            <a:endParaRPr lang="en-US" sz="18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03120" y="25755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28957"/>
              </p:ext>
            </p:extLst>
          </p:nvPr>
        </p:nvGraphicFramePr>
        <p:xfrm>
          <a:off x="259080" y="233237"/>
          <a:ext cx="11677996" cy="593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" name="CS ChemDraw Drawing" r:id="rId3" imgW="5809252" imgH="2683124" progId="ChemDraw.Document.6.0">
                  <p:embed/>
                </p:oleObj>
              </mc:Choice>
              <mc:Fallback>
                <p:oleObj name="CS ChemDraw Drawing" r:id="rId3" imgW="5809252" imgH="26831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" y="233237"/>
                        <a:ext cx="11677996" cy="5936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59080" y="6169580"/>
            <a:ext cx="4143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FTI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3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00727"/>
              </p:ext>
            </p:extLst>
          </p:nvPr>
        </p:nvGraphicFramePr>
        <p:xfrm>
          <a:off x="2694578" y="3498891"/>
          <a:ext cx="3241766" cy="11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CS ChemDraw Drawing" r:id="rId5" imgW="2606012" imgH="938468" progId="ChemDraw.Document.6.0">
                  <p:embed/>
                </p:oleObj>
              </mc:Choice>
              <mc:Fallback>
                <p:oleObj name="CS ChemDraw Drawing" r:id="rId5" imgW="2606012" imgH="938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4578" y="3498891"/>
                        <a:ext cx="3241766" cy="116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7433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292840" y="209531"/>
            <a:ext cx="457200" cy="171470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</a:rPr>
              <a:t>35</a:t>
            </a:fld>
            <a:endParaRPr lang="en-US" sz="1800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0504" t="10702" r="5716" b="7592"/>
          <a:stretch/>
        </p:blipFill>
        <p:spPr>
          <a:xfrm>
            <a:off x="200297" y="0"/>
            <a:ext cx="11198914" cy="62556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1422" y="6255657"/>
            <a:ext cx="3845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roton Spectrum for HS3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4698"/>
              </p:ext>
            </p:extLst>
          </p:nvPr>
        </p:nvGraphicFramePr>
        <p:xfrm>
          <a:off x="486954" y="2307055"/>
          <a:ext cx="3720011" cy="133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CS ChemDraw Drawing" r:id="rId4" imgW="2606012" imgH="938468" progId="ChemDraw.Document.6.0">
                  <p:embed/>
                </p:oleObj>
              </mc:Choice>
              <mc:Fallback>
                <p:oleObj name="CS ChemDraw Drawing" r:id="rId4" imgW="2606012" imgH="938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954" y="2307055"/>
                        <a:ext cx="3720011" cy="133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5958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6</a:t>
            </a:fld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8" t="5661" r="8036" b="10065"/>
          <a:stretch/>
        </p:blipFill>
        <p:spPr bwMode="auto">
          <a:xfrm>
            <a:off x="-1" y="1"/>
            <a:ext cx="11720945" cy="63563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4461" y="6169580"/>
            <a:ext cx="4350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OSY SPECTRUM FOR HS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9363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7</a:t>
            </a:fld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717" t="11995" r="5286" b="4280"/>
          <a:stretch/>
        </p:blipFill>
        <p:spPr>
          <a:xfrm>
            <a:off x="276361" y="0"/>
            <a:ext cx="11577587" cy="608106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86985"/>
              </p:ext>
            </p:extLst>
          </p:nvPr>
        </p:nvGraphicFramePr>
        <p:xfrm>
          <a:off x="1877291" y="1485691"/>
          <a:ext cx="4319883" cy="155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CS ChemDraw Drawing" r:id="rId5" imgW="2606012" imgH="938468" progId="ChemDraw.Document.6.0">
                  <p:embed/>
                </p:oleObj>
              </mc:Choice>
              <mc:Fallback>
                <p:oleObj name="CS ChemDraw Drawing" r:id="rId5" imgW="2606012" imgH="938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7291" y="1485691"/>
                        <a:ext cx="4319883" cy="155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3061" y="6175275"/>
            <a:ext cx="4269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HMBC SPECTRU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5025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5960" y="181293"/>
            <a:ext cx="7772400" cy="640715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THE RESEARCH WORK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2000" b="1" smtClean="0">
                <a:solidFill>
                  <a:schemeClr val="tx1"/>
                </a:solidFill>
              </a:rPr>
              <a:t>38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9012" y="1234688"/>
            <a:ext cx="11353800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"/>
            </a:pP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3 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unds were designed from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terature review of previous research</a:t>
            </a: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"/>
            </a:pP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ly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ve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t of 33 compounds 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re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nd to be 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vels using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ifinder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"/>
            </a:pP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selected compound were evaluated for their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MET using Insilico techniques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"/>
            </a:pP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5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-silico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DMET parameters prediction revealed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vorable for the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rug 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ndidates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4114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048802" y="132695"/>
            <a:ext cx="688769" cy="464045"/>
          </a:xfrm>
        </p:spPr>
        <p:txBody>
          <a:bodyPr/>
          <a:lstStyle/>
          <a:p>
            <a:fld id="{F2F01E35-D9B5-4236-8907-704789BF2DEB}" type="slidenum">
              <a:rPr lang="en-US" sz="2200" b="1" smtClean="0"/>
              <a:t>39</a:t>
            </a:fld>
            <a:endParaRPr lang="en-US" sz="2200" b="1" dirty="0"/>
          </a:p>
        </p:txBody>
      </p:sp>
      <p:sp>
        <p:nvSpPr>
          <p:cNvPr id="3" name="Rectangle 2"/>
          <p:cNvSpPr/>
          <p:nvPr/>
        </p:nvSpPr>
        <p:spPr>
          <a:xfrm>
            <a:off x="218529" y="495211"/>
            <a:ext cx="1183492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"/>
            </a:pP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ries of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ve (5) new Phenylhydrazone derivatives were obtained by 1-step condensation  reaction</a:t>
            </a: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"/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 excellent quantity of synthesized yield (40–89%) of P-hydrazone derivatives were obtained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Font typeface="Wingdings" panose="05000000000000000000" pitchFamily="2" charset="2"/>
              <a:buChar char=""/>
            </a:pP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l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zed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ounds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re structurally characterized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 confirmed by </a:t>
            </a: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pectral </a:t>
            </a:r>
            <a:r>
              <a:rPr lang="en-US" sz="2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. 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5090" y="73520"/>
            <a:ext cx="69107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THE RESEARCH WORK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5668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2669" y="151621"/>
            <a:ext cx="7651403" cy="56393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cont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495314" y="6385379"/>
            <a:ext cx="279400" cy="334736"/>
          </a:xfrm>
        </p:spPr>
        <p:txBody>
          <a:bodyPr/>
          <a:lstStyle/>
          <a:p>
            <a:fld id="{F2F01E35-D9B5-4236-8907-704789BF2DEB}" type="slidenum">
              <a:rPr lang="en-US" sz="2000" b="1" smtClean="0"/>
              <a:t>4</a:t>
            </a:fld>
            <a:endParaRPr lang="en-US" sz="2000" b="1" dirty="0"/>
          </a:p>
        </p:txBody>
      </p:sp>
      <p:sp>
        <p:nvSpPr>
          <p:cNvPr id="4" name="Rectangle 3"/>
          <p:cNvSpPr/>
          <p:nvPr/>
        </p:nvSpPr>
        <p:spPr>
          <a:xfrm>
            <a:off x="174172" y="1262743"/>
            <a:ext cx="1174628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microbial resistance (AMR)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es urgent public health problem and economic challenge across the world (WHO, 2023)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R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rs when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hogens chang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time and no longer respond to antimicrobial drugs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ing the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ction hard to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at (WHO, 2023)</a:t>
            </a:r>
            <a:endParaRPr lang="en-US" sz="2600" dirty="0" smtClean="0">
              <a:solidFill>
                <a:srgbClr val="2121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use and overdose of antimicrobial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ugs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humans  result to antimicrobial drug resistance (Alberta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600" dirty="0">
              <a:solidFill>
                <a:srgbClr val="2121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77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mtClean="0"/>
              <a:t>4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99258" y="188412"/>
            <a:ext cx="11892742" cy="4293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marR="91440" algn="ctr">
              <a:lnSpc>
                <a:spcPct val="200000"/>
              </a:lnSpc>
            </a:pPr>
            <a:r>
              <a:rPr lang="en-US" sz="2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CLUSION</a:t>
            </a:r>
          </a:p>
          <a:p>
            <a:pPr marL="91440" marR="91440" algn="ctr">
              <a:lnSpc>
                <a:spcPct val="200000"/>
              </a:lnSpc>
            </a:pPr>
            <a:endParaRPr lang="en-US" sz="2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" marR="91440" algn="ctr">
              <a:lnSpc>
                <a:spcPct val="200000"/>
              </a:lnSpc>
            </a:pPr>
            <a:endParaRPr lang="en-US" sz="2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" marR="91440">
              <a:lnSpc>
                <a:spcPct val="150000"/>
              </a:lnSpc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ve (5) new compounds of (E)-Substituted-N-(phenylhydrazones) derivatives were synthesized and obtained by cyclization reaction with an excellent yield of (40–89%) and all compounds were structurally characterized and confirmed by spectral analysis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6968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228" y="205468"/>
            <a:ext cx="2804886" cy="302532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1257" y="809706"/>
            <a:ext cx="11756571" cy="543061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eng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 D. K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bbe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yens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, Harley, B. K.,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aky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D. (2020)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and Antimicrobial Resistant Modulatory Activity of 2 , 4-Dinitrophenylhydrazone Derivatives as Agents against Some ESKAPE Human Pathoge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rawal, P., &amp; Jeyabalan, G. (2017)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an Journal of Pharmaceutical and Biological Research ( IJPBR ) Synthesis and antimicrobial activity of some newer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carbazon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ogu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, 12–17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tib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khudhai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K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harb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I., Al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k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jowai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M., &amp; Al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hr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(2021). The Antimicrobial Activities of Silver Nanoparticles from and Fungi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08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shad, M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oe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ha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gh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be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(2019)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zeneamin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, characterization , antibacterial , and MTT assessment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 Applied Scienc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, 1–8. https:/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i.org/10.1007/s42452-019-0571-8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739503" y="6144114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2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F01E35-D9B5-4236-8907-704789BF2DEB}" type="slidenum">
              <a:rPr lang="en-US" sz="1600" b="1" smtClean="0">
                <a:solidFill>
                  <a:schemeClr val="tx1"/>
                </a:solidFill>
              </a:rPr>
              <a:t>42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3360" y="1290102"/>
            <a:ext cx="1159764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icl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(2017)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azid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hydrazones as potential antimicrobial agents : overview of the literature since 201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87–301. https://doi.org/10.1007/s00044-016-1756-y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v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ja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i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k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erlu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maj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(2012)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-Based Discovery of Substituted 4 , 5 ′ -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hiazole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Novel DNA Gyrase Inhibitor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va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jaž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di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nk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erlu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Turk, D.,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maje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(2012). Structure-Based discovery of substituted 4,5′-bithiazoles as novel DNA gyrase inhibitors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Medicinal Chemistr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4), 6413–6426. https://doi.org/10.1021/JM300395D</a:t>
            </a: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hiel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, &amp;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e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(2019)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wissTargetPredic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updated data and new features for efficient prediction of protein targets of small molecules.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c Acids Resear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1), W357–W3664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doi.org/10.1093/nar/gkz382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74373" y="96917"/>
            <a:ext cx="225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37379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25" y="365125"/>
            <a:ext cx="11186375" cy="59912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  <a:t>THANK    YOU </a:t>
            </a:r>
            <a:b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</a:br>
            <a:r>
              <a:rPr lang="en-US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  <a:t>                                FOR </a:t>
            </a:r>
            <a:b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</a:br>
            <a:r>
              <a:rPr lang="en-US" dirty="0">
                <a:solidFill>
                  <a:srgbClr val="0070C0"/>
                </a:solidFill>
                <a:latin typeface="Algerian" panose="04020705040A02060702" pitchFamily="82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Algerian" panose="04020705040A02060702" pitchFamily="82" charset="0"/>
              </a:rPr>
              <a:t>                                                    LISTENING</a:t>
            </a:r>
            <a:endParaRPr lang="en-US" dirty="0">
              <a:solidFill>
                <a:srgbClr val="0070C0"/>
              </a:solidFill>
              <a:latin typeface="Algerian" panose="04020705040A02060702" pitchFamily="82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670461" y="6173787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07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922383" y="6119417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 flipH="1">
            <a:off x="0" y="835666"/>
            <a:ext cx="12036419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azone: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azone are class of organic compounds formed by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ment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arbonyl compound to carbon nitrogen double (R-CH=N-)  (Ii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21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azone and their derivatives posses wide spectrum of biological activities (Nester </a:t>
            </a:r>
            <a:r>
              <a:rPr 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).</a:t>
            </a:r>
          </a:p>
        </p:txBody>
      </p:sp>
      <p:sp>
        <p:nvSpPr>
          <p:cNvPr id="4" name="Rectangle 3"/>
          <p:cNvSpPr/>
          <p:nvPr/>
        </p:nvSpPr>
        <p:spPr>
          <a:xfrm>
            <a:off x="2456542" y="2196"/>
            <a:ext cx="51489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21381"/>
              </p:ext>
            </p:extLst>
          </p:nvPr>
        </p:nvGraphicFramePr>
        <p:xfrm>
          <a:off x="4063347" y="6339765"/>
          <a:ext cx="28749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6" name="CS ChemDraw Drawing" r:id="rId3" imgW="1401346" imgH="190271" progId="ChemDraw.Document.6.0">
                  <p:embed/>
                </p:oleObj>
              </mc:Choice>
              <mc:Fallback>
                <p:oleObj name="CS ChemDraw Drawing" r:id="rId3" imgW="1401346" imgH="1902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347" y="6339765"/>
                        <a:ext cx="2874962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54206"/>
              </p:ext>
            </p:extLst>
          </p:nvPr>
        </p:nvGraphicFramePr>
        <p:xfrm>
          <a:off x="3951428" y="3731239"/>
          <a:ext cx="5973763" cy="224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7" name="CS ChemDraw Drawing" r:id="rId5" imgW="2456233" imgH="923307" progId="ChemDraw.Document.6.0">
                  <p:embed/>
                </p:oleObj>
              </mc:Choice>
              <mc:Fallback>
                <p:oleObj name="CS ChemDraw Drawing" r:id="rId5" imgW="2456233" imgH="9233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1428" y="3731239"/>
                        <a:ext cx="5973763" cy="224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89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79" y="151766"/>
            <a:ext cx="11451045" cy="781504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 OF RESEARCH PROBLEM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900228" y="6356350"/>
            <a:ext cx="453571" cy="311229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</a:rPr>
              <a:t>6</a:t>
            </a:fld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39" y="933270"/>
            <a:ext cx="1178632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stimate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0,000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ths occur globally every year as a result of infections caused by antimicrobial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t pathogen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MR)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WHO., 2022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R remains one of the top global public health threats facing humanity and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arly 5million people died from AMR-related illness across the globe in 2019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urray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2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a million people are dying yearly due to infections diseases such as lower respiratory, bloodstream, and intra-abdominal infections, because bacteria are resistant to treatment (WHO, 2022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29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983343" y="6239482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5144" y="701913"/>
            <a:ext cx="1175657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romising synthetic compounds which have been reported to have exhibited antimicrobial activity ( Painul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)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control this global challenges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microbial drug resistanc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earc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 with high efficacy and non-toxic effects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ga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22)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58836" y="0"/>
            <a:ext cx="6666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USTIFICATION OF THE 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UD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5057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653486" y="6269962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49385" y="0"/>
            <a:ext cx="45066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IM OF THE STUDY</a:t>
            </a:r>
            <a:endParaRPr lang="en-US" sz="32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0628" y="1555794"/>
            <a:ext cx="11674928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im of this research is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design, synthesize, characterize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th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microbial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y of the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 derivatives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 </a:t>
            </a:r>
            <a:r>
              <a:rPr lang="en-US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vitro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omputational studies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66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829" y="427603"/>
            <a:ext cx="8378371" cy="361498"/>
          </a:xfrm>
        </p:spPr>
        <p:txBody>
          <a:bodyPr>
            <a:normAutofit fontScale="90000"/>
          </a:bodyPr>
          <a:lstStyle/>
          <a:p>
            <a:pPr lvl="0" algn="ctr"/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JECTIVES OF THE STUD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789101"/>
            <a:ext cx="11750502" cy="5031128"/>
          </a:xfrm>
        </p:spPr>
        <p:txBody>
          <a:bodyPr>
            <a:noAutofit/>
          </a:bodyPr>
          <a:lstStyle/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specific objectives of the research are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ig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substitut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previou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ies and evaluate thei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silic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MET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ze new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ylhydrazones (condensation reaction)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z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unds by spectroscopic technique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reen the synthesized compounds for antimicrobial activiti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 vitr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 the molecular interaction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 against DN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yrase using computational model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769983" y="6285202"/>
            <a:ext cx="683339" cy="365125"/>
          </a:xfrm>
        </p:spPr>
        <p:txBody>
          <a:bodyPr/>
          <a:lstStyle/>
          <a:p>
            <a:fld id="{F2F01E35-D9B5-4236-8907-704789BF2DEB}" type="slidenum">
              <a:rPr lang="en-US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90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430</TotalTime>
  <Words>1530</Words>
  <Application>Microsoft Office PowerPoint</Application>
  <PresentationFormat>Widescreen</PresentationFormat>
  <Paragraphs>395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lgerian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CS ChemDraw Drawing</vt:lpstr>
      <vt:lpstr>PowerPoint Presentation</vt:lpstr>
      <vt:lpstr>PRESENTATION OUTLINE </vt:lpstr>
      <vt:lpstr>PowerPoint Presentation</vt:lpstr>
      <vt:lpstr> INTRODUCTION cont.  </vt:lpstr>
      <vt:lpstr>PowerPoint Presentation</vt:lpstr>
      <vt:lpstr>STATEMENT OF RESEARCH PROBLEM</vt:lpstr>
      <vt:lpstr>PowerPoint Presentation</vt:lpstr>
      <vt:lpstr>PowerPoint Presentation</vt:lpstr>
      <vt:lpstr>OBJECTIVES OF THE STUDY </vt:lpstr>
      <vt:lpstr>PowerPoint Presentation</vt:lpstr>
      <vt:lpstr>PowerPoint Presentation</vt:lpstr>
      <vt:lpstr>PowerPoint Presentation</vt:lpstr>
      <vt:lpstr>METHODs</vt:lpstr>
      <vt:lpstr>PowerPoint Presentation</vt:lpstr>
      <vt:lpstr>PowerPoint Presentation</vt:lpstr>
      <vt:lpstr>OBJECTIVE-1  RESULT AND DISCUSSION   LIBRARY OF PHENYLHYDRAZONES AND THEIR IN-SILICO ADMET PARAMETERS</vt:lpstr>
      <vt:lpstr>PowerPoint Presentation</vt:lpstr>
      <vt:lpstr>PowerPoint Presentation</vt:lpstr>
      <vt:lpstr>RESULTS AND DISCUSSION FIVE NEW PHENYLHYDRAZONES FILTERED FROM THE LIBRARY</vt:lpstr>
      <vt:lpstr>PowerPoint Presentation</vt:lpstr>
      <vt:lpstr>PowerPoint Presentation</vt:lpstr>
      <vt:lpstr>OBJECTIVE-2 RESULTS AND DISCUS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OF THE RESEARCH WORK</vt:lpstr>
      <vt:lpstr>PowerPoint Presentation</vt:lpstr>
      <vt:lpstr>PowerPoint Presentation</vt:lpstr>
      <vt:lpstr>REFERENCES</vt:lpstr>
      <vt:lpstr>PowerPoint Presentation</vt:lpstr>
      <vt:lpstr>THANK    YOU                                   FOR                                                       LISTEN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AND HYBRIDS DRUG DESIGN OF SUBSTITUTED QUINOLINE-3-CARBOXALDEHYDE PRENYLATED CHALCONES FOR ANTIPLASMODIAL ACTIVITY</dc:title>
  <dc:creator>Microsoft account</dc:creator>
  <cp:lastModifiedBy>Microsoft account</cp:lastModifiedBy>
  <cp:revision>859</cp:revision>
  <cp:lastPrinted>2023-11-20T17:15:16Z</cp:lastPrinted>
  <dcterms:created xsi:type="dcterms:W3CDTF">2021-09-15T09:08:12Z</dcterms:created>
  <dcterms:modified xsi:type="dcterms:W3CDTF">2024-09-20T18:32:33Z</dcterms:modified>
</cp:coreProperties>
</file>